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10.xml" ContentType="application/vnd.openxmlformats-officedocument.themeOverr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theme/themeOverride3.xml" ContentType="application/vnd.openxmlformats-officedocument.themeOverride+xml"/>
  <Override PartName="/ppt/theme/themeOverride4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Override8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8" r:id="rId6"/>
    <p:sldId id="260" r:id="rId7"/>
    <p:sldId id="261" r:id="rId8"/>
    <p:sldId id="262" r:id="rId9"/>
    <p:sldId id="263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82549D-F241-485E-867C-DC4AFA93F1B4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32933-0EAE-4886-BAA2-C662D2A2F31B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="" xmlns:p14="http://schemas.microsoft.com/office/powerpoint/2010/main" val="2396924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6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FACB6-FD4B-4550-9ACA-B9185DB6936B}" type="datetimeFigureOut">
              <a:rPr lang="uk-UA" smtClean="0"/>
              <a:pPr/>
              <a:t>03.11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5.x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71600" y="2204864"/>
            <a:ext cx="7772400" cy="1802631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Метод динамічного програмування</a:t>
            </a:r>
            <a:br>
              <a:rPr lang="uk-UA" dirty="0" smtClean="0"/>
            </a:br>
            <a:r>
              <a:rPr lang="uk-UA" dirty="0" smtClean="0"/>
              <a:t> Рівняння </a:t>
            </a:r>
            <a:r>
              <a:rPr lang="uk-UA" dirty="0" err="1" smtClean="0"/>
              <a:t>Беллмана</a:t>
            </a: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Рівняння Беллмана в задачі Больца</a:t>
            </a:r>
            <a:endParaRPr lang="ru-RU" sz="3200" smtClean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-5273" y="1556792"/>
            <a:ext cx="9154547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-353" y="5445224"/>
            <a:ext cx="915259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6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Рівняння Беллмана в задачі Лагранжа</a:t>
            </a:r>
            <a:endParaRPr lang="ru-RU" sz="3200" smtClean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70999" y="980729"/>
            <a:ext cx="9037505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Рівняння Беллмана в задачі Майєра</a:t>
            </a:r>
            <a:endParaRPr lang="ru-RU" sz="3200" smtClean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95260" y="764704"/>
            <a:ext cx="8769228" cy="605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dirty="0" smtClean="0"/>
              <a:t>Принцип оптимальності</a:t>
            </a:r>
            <a:endParaRPr lang="ru-RU" sz="32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lum bright="-39000" contrast="63000"/>
          </a:blip>
          <a:srcRect/>
          <a:stretch>
            <a:fillRect/>
          </a:stretch>
        </p:blipFill>
        <p:spPr bwMode="auto">
          <a:xfrm>
            <a:off x="179512" y="908720"/>
            <a:ext cx="8964488" cy="1103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lum bright="-39000" contrast="63000"/>
          </a:blip>
          <a:srcRect/>
          <a:stretch>
            <a:fillRect/>
          </a:stretch>
        </p:blipFill>
        <p:spPr bwMode="auto">
          <a:xfrm>
            <a:off x="179512" y="2204864"/>
            <a:ext cx="8760930" cy="1676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4016" y="4000807"/>
            <a:ext cx="8964488" cy="252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uk-UA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Якщо керування оптимальне, то яким би не був початковий стан системи та керування системою в початковий момент часу, </a:t>
            </a:r>
            <a:r>
              <a:rPr lang="uk-UA" sz="22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ступне  керування оптимальне відносно стану, в якому система опиниться в результаті початкового </a:t>
            </a:r>
            <a:r>
              <a:rPr lang="uk-UA" sz="22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рування</a:t>
            </a:r>
            <a:endParaRPr lang="en-US" sz="2200" b="1" i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uk-UA" sz="22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Принцип оптимальності</a:t>
            </a:r>
            <a:endParaRPr lang="ru-RU" sz="3200" smtClean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35496" y="908720"/>
            <a:ext cx="9053064" cy="3491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35496" y="4581128"/>
            <a:ext cx="8964488" cy="2112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Принцип оптимальності</a:t>
            </a:r>
            <a:endParaRPr lang="ru-RU" sz="320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-11309" y="921617"/>
            <a:ext cx="9145016" cy="5459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44624"/>
            <a:ext cx="8892480" cy="648072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Метод динамічного програмування в задачі </a:t>
            </a:r>
            <a:r>
              <a:rPr lang="uk-UA" sz="3200" dirty="0" err="1" smtClean="0"/>
              <a:t>Больца</a:t>
            </a:r>
            <a:r>
              <a:rPr lang="uk-UA" sz="3200" dirty="0" smtClean="0"/>
              <a:t>, Лагранжа і </a:t>
            </a:r>
            <a:r>
              <a:rPr lang="uk-UA" sz="3200" dirty="0" err="1" smtClean="0"/>
              <a:t>Майера</a:t>
            </a:r>
            <a:r>
              <a:rPr lang="uk-UA" sz="3200" dirty="0" smtClean="0"/>
              <a:t>  </a:t>
            </a:r>
            <a:endParaRPr lang="ru-RU" sz="3200" dirty="0" smtClean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0" y="1196752"/>
            <a:ext cx="909557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Функція Беллмана</a:t>
            </a:r>
            <a:endParaRPr lang="ru-RU" sz="3200" smtClean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70229" y="1268760"/>
          <a:ext cx="9005801" cy="4896544"/>
        </p:xfrm>
        <a:graphic>
          <a:graphicData uri="http://schemas.openxmlformats.org/presentationml/2006/ole">
            <p:oleObj spid="_x0000_s5121" name="Equation" r:id="rId4" imgW="4470400" imgH="242570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Рівняння Беллмана</a:t>
            </a:r>
            <a:endParaRPr lang="ru-RU" sz="3200" smtClean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48130" y="836712"/>
            <a:ext cx="8960374" cy="5791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>
            <a:normAutofit/>
          </a:bodyPr>
          <a:lstStyle/>
          <a:p>
            <a:r>
              <a:rPr lang="uk-UA" sz="3200" smtClean="0"/>
              <a:t>Рівняння Беллмана</a:t>
            </a:r>
            <a:endParaRPr lang="ru-RU" sz="3200" smtClean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9512" y="692696"/>
            <a:ext cx="8784976" cy="5019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9512" y="5589240"/>
            <a:ext cx="8791834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9512" y="3717032"/>
            <a:ext cx="8778118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7</TotalTime>
  <Words>75</Words>
  <Application>Microsoft Office PowerPoint</Application>
  <PresentationFormat>Экран (4:3)</PresentationFormat>
  <Paragraphs>12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Equation</vt:lpstr>
      <vt:lpstr>Метод динамічного програмування  Рівняння Беллмана</vt:lpstr>
      <vt:lpstr>Принцип оптимальності</vt:lpstr>
      <vt:lpstr>Принцип оптимальності</vt:lpstr>
      <vt:lpstr>Принцип оптимальності</vt:lpstr>
      <vt:lpstr>Слайд 5</vt:lpstr>
      <vt:lpstr>Метод динамічного програмування в задачі Больца, Лагранжа і Майера  </vt:lpstr>
      <vt:lpstr>Функція Беллмана</vt:lpstr>
      <vt:lpstr>Рівняння Беллмана</vt:lpstr>
      <vt:lpstr>Рівняння Беллмана</vt:lpstr>
      <vt:lpstr>Рівняння Беллмана в задачі Больца</vt:lpstr>
      <vt:lpstr>Рівняння Беллмана в задачі Лагранжа</vt:lpstr>
      <vt:lpstr>Рівняння Беллмана в задачі Майєра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Матвиенко</dc:creator>
  <cp:lastModifiedBy>Sushko</cp:lastModifiedBy>
  <cp:revision>161</cp:revision>
  <dcterms:created xsi:type="dcterms:W3CDTF">2018-09-26T17:41:09Z</dcterms:created>
  <dcterms:modified xsi:type="dcterms:W3CDTF">2020-11-03T20:48:01Z</dcterms:modified>
</cp:coreProperties>
</file>